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748EA" w:rsidRPr="00E748EA" w:rsidRDefault="00E748EA" w:rsidP="00E748EA">
      <w:pPr>
        <w:shd w:val="clear" w:color="auto" w:fill="FAFDFE"/>
        <w:spacing w:before="300" w:after="150" w:line="240" w:lineRule="auto"/>
        <w:outlineLvl w:val="2"/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val="uk-UA" w:eastAsia="ru-RU"/>
        </w:rPr>
      </w:pPr>
      <w:proofErr w:type="spellStart"/>
      <w:r w:rsidRPr="00E748E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eastAsia="ru-RU"/>
        </w:rPr>
        <w:t>Математичний</w:t>
      </w:r>
      <w:proofErr w:type="spellEnd"/>
      <w:r w:rsidRPr="00E748E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eastAsia="ru-RU"/>
        </w:rPr>
        <w:t xml:space="preserve"> </w:t>
      </w:r>
      <w:proofErr w:type="spellStart"/>
      <w:r w:rsidRPr="00E748E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eastAsia="ru-RU"/>
        </w:rPr>
        <w:t>аналіз</w:t>
      </w:r>
      <w:proofErr w:type="spellEnd"/>
      <w:r w:rsidRPr="00E748E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eastAsia="ru-RU"/>
        </w:rPr>
        <w:t xml:space="preserve">, </w:t>
      </w:r>
      <w:proofErr w:type="spellStart"/>
      <w:r w:rsidRPr="00E748E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eastAsia="ru-RU"/>
        </w:rPr>
        <w:t>частина</w:t>
      </w:r>
      <w:proofErr w:type="spellEnd"/>
      <w:r w:rsidR="0087529A">
        <w:rPr>
          <w:rFonts w:ascii="Times New Roman" w:eastAsia="Times New Roman" w:hAnsi="Times New Roman" w:cs="Times New Roman"/>
          <w:b/>
          <w:color w:val="222222"/>
          <w:sz w:val="28"/>
          <w:szCs w:val="28"/>
          <w:u w:val="single"/>
          <w:lang w:val="uk-UA" w:eastAsia="ru-RU"/>
        </w:rPr>
        <w:t xml:space="preserve"> 3</w:t>
      </w:r>
    </w:p>
    <w:p w:rsid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Спеціальність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рикладна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математика </w:t>
      </w:r>
    </w:p>
    <w:p w:rsidR="0087529A" w:rsidRPr="00E748EA" w:rsidRDefault="0087529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bookmarkStart w:id="0" w:name="_Hlk75782202"/>
      <w:r>
        <w:rPr>
          <w:rFonts w:ascii="Times New Roman" w:eastAsia="Times New Roman" w:hAnsi="Times New Roman" w:cs="Times New Roman"/>
          <w:b/>
          <w:color w:val="222222"/>
          <w:sz w:val="28"/>
          <w:szCs w:val="28"/>
          <w:lang w:val="uk-UA" w:eastAsia="ru-RU"/>
        </w:rPr>
        <w:t xml:space="preserve">Освітня програма: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Інтелектуальний аналіз даних</w:t>
      </w:r>
    </w:p>
    <w:bookmarkEnd w:id="0"/>
    <w:p w:rsidR="00E748EA" w:rsidRP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Код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дисципліни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highlight w:val="yellow"/>
          <w:lang w:eastAsia="ru-RU"/>
        </w:rPr>
        <w:t>6.113.00.O.7</w:t>
      </w:r>
    </w:p>
    <w:p w:rsidR="00E748EA" w:rsidRP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Кількість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кредитів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  <w:r w:rsidRPr="004925CB">
        <w:rPr>
          <w:rFonts w:ascii="Times New Roman" w:eastAsia="Times New Roman" w:hAnsi="Times New Roman" w:cs="Times New Roman"/>
          <w:bCs/>
          <w:color w:val="222222"/>
          <w:sz w:val="28"/>
          <w:szCs w:val="28"/>
          <w:lang w:eastAsia="ru-RU"/>
        </w:rPr>
        <w:t>6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00</w:t>
      </w:r>
    </w:p>
    <w:p w:rsidR="00E748EA" w:rsidRP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Кафедра: </w:t>
      </w: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Комп’ютерна математика і аналіз даних</w:t>
      </w:r>
    </w:p>
    <w:p w:rsidR="00E748EA" w:rsidRP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Лектор: </w:t>
      </w:r>
      <w:r w:rsidR="00A918AC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к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т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н., </w:t>
      </w:r>
      <w:proofErr w:type="spellStart"/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доц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Ахієзер Олена Борисівна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</w:t>
      </w:r>
      <w:r w:rsidR="00A918AC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к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т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н., доц. </w:t>
      </w: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Дунаєвська Ольга Ігорівна</w:t>
      </w:r>
    </w:p>
    <w:p w:rsidR="00E748EA" w:rsidRP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Семестр: </w:t>
      </w:r>
      <w:r w:rsidR="00164F15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3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семестр</w:t>
      </w:r>
    </w:p>
    <w:p w:rsidR="00E748E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Форма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навчання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енна</w:t>
      </w:r>
      <w:proofErr w:type="spellEnd"/>
    </w:p>
    <w:p w:rsidR="001B532E" w:rsidRPr="00E748EA" w:rsidRDefault="00EC32FD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bookmarkStart w:id="1" w:name="_Hlk75780107"/>
      <w:r>
        <w:rPr>
          <w:rFonts w:ascii="Times New Roman" w:eastAsia="Times New Roman" w:hAnsi="Times New Roman" w:cs="Times New Roman"/>
          <w:b/>
          <w:color w:val="222222"/>
          <w:sz w:val="28"/>
          <w:szCs w:val="28"/>
          <w:lang w:val="uk-UA" w:eastAsia="ru-RU"/>
        </w:rPr>
        <w:t xml:space="preserve">Розподіл годин на тиждень: 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лекції – </w:t>
      </w:r>
      <w:r w:rsidR="00164F15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2</w:t>
      </w:r>
      <w:r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 години; практика – 3 години.</w:t>
      </w:r>
      <w:bookmarkEnd w:id="1"/>
    </w:p>
    <w:p w:rsidR="00E748EA" w:rsidRPr="00E748EA" w:rsidRDefault="00E748EA" w:rsidP="00EC32FD">
      <w:pPr>
        <w:shd w:val="clear" w:color="auto" w:fill="FAFDFE"/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r w:rsidRPr="00EC32FD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val="uk-UA" w:eastAsia="ru-RU"/>
        </w:rPr>
        <w:t>Результати навчання:</w:t>
      </w: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 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У результаті вивчення модуля студент повинен: </w:t>
      </w:r>
      <w:r w:rsidR="00164F15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- </w:t>
      </w:r>
      <w:r w:rsidR="00164F15" w:rsidRPr="00164F15">
        <w:rPr>
          <w:rFonts w:ascii="Times New Roman" w:hAnsi="Times New Roman" w:cs="Times New Roman"/>
          <w:sz w:val="28"/>
          <w:szCs w:val="28"/>
          <w:lang w:val="uk-UA"/>
        </w:rPr>
        <w:t>Поняття криволінійного та поверхневого інтегралів;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-</w:t>
      </w:r>
      <w:r w:rsidR="001B532E" w:rsidRPr="00164F15">
        <w:rPr>
          <w:rFonts w:ascii="Times New Roman" w:hAnsi="Times New Roman" w:cs="Times New Roman"/>
          <w:sz w:val="28"/>
          <w:szCs w:val="28"/>
          <w:lang w:val="uk-UA"/>
        </w:rPr>
        <w:t xml:space="preserve"> знати </w:t>
      </w:r>
      <w:r w:rsidR="0087529A" w:rsidRPr="00164F15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  <w:lang w:val="uk-UA"/>
        </w:rPr>
        <w:t>властивості числових та функціональних рядів; -уміти застосовувати інтегральне числення і теорію рядів при дослідженні та розв’язуванні математичних задач.</w:t>
      </w:r>
    </w:p>
    <w:p w:rsidR="003139E4" w:rsidRPr="0087529A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val="uk-UA" w:eastAsia="ru-RU"/>
        </w:rPr>
      </w:pPr>
      <w:r w:rsidRPr="0087529A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val="uk-UA" w:eastAsia="ru-RU"/>
        </w:rPr>
        <w:t>Необхідні обов'язкові попередні та супутні навчальні дисципліни:</w:t>
      </w: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 </w:t>
      </w:r>
    </w:p>
    <w:p w:rsidR="00E748EA" w:rsidRPr="00E748EA" w:rsidRDefault="003139E4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r w:rsidRPr="0087529A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ab/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ререквізити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: </w:t>
      </w:r>
      <w:proofErr w:type="spellStart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>математичний</w:t>
      </w:r>
      <w:proofErr w:type="spellEnd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 xml:space="preserve"> </w:t>
      </w:r>
      <w:proofErr w:type="spellStart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>аналіз</w:t>
      </w:r>
      <w:proofErr w:type="spellEnd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>, ч. 1</w:t>
      </w:r>
      <w:r w:rsidR="00164F15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  <w:lang w:val="uk-UA"/>
        </w:rPr>
        <w:t>,2</w:t>
      </w:r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 xml:space="preserve">. </w:t>
      </w:r>
      <w:proofErr w:type="spellStart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</w:rPr>
        <w:t>Кореквізит</w:t>
      </w:r>
      <w:proofErr w:type="spellEnd"/>
      <w:r w:rsidR="00EC32FD" w:rsidRPr="003771E6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  <w:lang w:val="uk-UA"/>
        </w:rPr>
        <w:t xml:space="preserve">: </w:t>
      </w:r>
      <w:r w:rsidR="00164F15">
        <w:rPr>
          <w:rFonts w:ascii="Times New Roman" w:hAnsi="Times New Roman" w:cs="Times New Roman"/>
          <w:color w:val="222222"/>
          <w:sz w:val="28"/>
          <w:szCs w:val="28"/>
          <w:shd w:val="clear" w:color="auto" w:fill="FAFDFE"/>
          <w:lang w:val="uk-UA"/>
        </w:rPr>
        <w:t>диференційні рівняння і комплексний аналіз</w:t>
      </w:r>
    </w:p>
    <w:p w:rsidR="003139E4" w:rsidRPr="003139E4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Короткий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зміст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навчальної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програми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</w:p>
    <w:p w:rsidR="00002051" w:rsidRPr="000F5533" w:rsidRDefault="00002051" w:rsidP="00002051">
      <w:pPr>
        <w:rPr>
          <w:b/>
          <w:sz w:val="28"/>
        </w:rPr>
      </w:pPr>
      <w:r w:rsidRPr="000F5533">
        <w:rPr>
          <w:b/>
          <w:sz w:val="28"/>
        </w:rPr>
        <w:t xml:space="preserve">Модуль № </w:t>
      </w:r>
      <w:r>
        <w:rPr>
          <w:b/>
          <w:sz w:val="28"/>
        </w:rPr>
        <w:t>7</w:t>
      </w:r>
      <w:r w:rsidRPr="000F5533">
        <w:rPr>
          <w:b/>
          <w:sz w:val="28"/>
        </w:rPr>
        <w:t xml:space="preserve"> </w:t>
      </w:r>
    </w:p>
    <w:p w:rsidR="00002051" w:rsidRDefault="00002051" w:rsidP="00002051">
      <w:pPr>
        <w:pStyle w:val="a5"/>
        <w:ind w:firstLine="0"/>
        <w:rPr>
          <w:b/>
        </w:rPr>
      </w:pPr>
      <w:r>
        <w:rPr>
          <w:b/>
        </w:rPr>
        <w:t>Кратні інтеграли</w:t>
      </w:r>
    </w:p>
    <w:p w:rsidR="00002051" w:rsidRDefault="00002051" w:rsidP="00002051">
      <w:pPr>
        <w:pStyle w:val="a5"/>
        <w:ind w:firstLine="0"/>
        <w:rPr>
          <w:b/>
        </w:rPr>
      </w:pPr>
    </w:p>
    <w:p w:rsidR="00002051" w:rsidRDefault="00002051" w:rsidP="00002051">
      <w:pPr>
        <w:pStyle w:val="a5"/>
        <w:ind w:firstLine="0"/>
      </w:pPr>
      <w:r>
        <w:tab/>
      </w:r>
      <w:r w:rsidRPr="0050289C">
        <w:t>П</w:t>
      </w:r>
      <w:r>
        <w:t>одвійний інтеграл. Властивості подвійного інтегралу. Зведення подвійного інтеграла до повторного. Перехід до інших систем координат. Геометричні та фізичні застосування подвійного інтегралу. Потрійний інтеграл. Властивості потрійного інтегралу. Обчислення потрійного інтегралу в декартовій системі координат. Циліндрична та сферична системи координат. Застосування потрійного інтегралу.</w:t>
      </w:r>
    </w:p>
    <w:p w:rsidR="00002051" w:rsidRPr="00002051" w:rsidRDefault="00002051" w:rsidP="00002051">
      <w:pPr>
        <w:rPr>
          <w:b/>
          <w:sz w:val="28"/>
          <w:lang w:val="uk-UA"/>
        </w:rPr>
      </w:pPr>
      <w:r w:rsidRPr="00002051">
        <w:rPr>
          <w:b/>
          <w:sz w:val="28"/>
          <w:lang w:val="uk-UA"/>
        </w:rPr>
        <w:t xml:space="preserve">Модуль № 8 </w:t>
      </w:r>
    </w:p>
    <w:p w:rsidR="00002051" w:rsidRDefault="00002051" w:rsidP="00002051">
      <w:pPr>
        <w:pStyle w:val="a5"/>
        <w:ind w:firstLine="0"/>
        <w:rPr>
          <w:b/>
        </w:rPr>
      </w:pPr>
      <w:r>
        <w:rPr>
          <w:b/>
        </w:rPr>
        <w:t>Криволінійні та поверхневі інтеграли</w:t>
      </w:r>
    </w:p>
    <w:p w:rsidR="00002051" w:rsidRDefault="00002051" w:rsidP="00002051">
      <w:pPr>
        <w:pStyle w:val="a5"/>
        <w:ind w:firstLine="0"/>
        <w:rPr>
          <w:b/>
        </w:rPr>
      </w:pPr>
    </w:p>
    <w:p w:rsidR="00002051" w:rsidRDefault="00002051" w:rsidP="00002051">
      <w:pPr>
        <w:pStyle w:val="a5"/>
        <w:ind w:firstLine="0"/>
      </w:pPr>
      <w:r>
        <w:tab/>
        <w:t xml:space="preserve">Криволінійний інтеграл </w:t>
      </w:r>
      <w:r>
        <w:rPr>
          <w:lang w:val="en-US"/>
        </w:rPr>
        <w:t>I</w:t>
      </w:r>
      <w:r w:rsidRPr="00FE1194">
        <w:t xml:space="preserve"> </w:t>
      </w:r>
      <w:r>
        <w:t xml:space="preserve">роду: визначення, властивості, застосування. Криволінійний інтеграл </w:t>
      </w:r>
      <w:r>
        <w:rPr>
          <w:lang w:val="en-US"/>
        </w:rPr>
        <w:t>II</w:t>
      </w:r>
      <w:r w:rsidRPr="00FE1194">
        <w:t xml:space="preserve"> </w:t>
      </w:r>
      <w:r>
        <w:t xml:space="preserve">роду: визначення, властивості. Зв’язок криволінійних  інтегралів </w:t>
      </w:r>
      <w:r>
        <w:rPr>
          <w:lang w:val="en-US"/>
        </w:rPr>
        <w:t>I</w:t>
      </w:r>
      <w:r>
        <w:t xml:space="preserve"> і </w:t>
      </w:r>
      <w:r>
        <w:rPr>
          <w:lang w:val="en-US"/>
        </w:rPr>
        <w:t>II</w:t>
      </w:r>
      <w:r w:rsidRPr="00FE1194">
        <w:t xml:space="preserve"> </w:t>
      </w:r>
      <w:r>
        <w:t xml:space="preserve">роду. Криволінійний інтеграл </w:t>
      </w:r>
      <w:r>
        <w:rPr>
          <w:lang w:val="en-US"/>
        </w:rPr>
        <w:t>II</w:t>
      </w:r>
      <w:r w:rsidRPr="00FE1194">
        <w:t xml:space="preserve"> </w:t>
      </w:r>
      <w:r>
        <w:t xml:space="preserve">роду по замкненому контуру. Формула Гріна. Незалежність криволінійного інтегралу </w:t>
      </w:r>
      <w:r>
        <w:rPr>
          <w:lang w:val="en-US"/>
        </w:rPr>
        <w:t>II</w:t>
      </w:r>
      <w:r w:rsidRPr="00FE1194">
        <w:t xml:space="preserve"> </w:t>
      </w:r>
      <w:r>
        <w:t xml:space="preserve">роду від шляху інтегрування. Встановлення функції за її повному диференціалу. Поверхневі інтеграли </w:t>
      </w:r>
      <w:r>
        <w:rPr>
          <w:lang w:val="en-US"/>
        </w:rPr>
        <w:t>I</w:t>
      </w:r>
      <w:r w:rsidRPr="00FE1194">
        <w:t xml:space="preserve"> </w:t>
      </w:r>
      <w:r>
        <w:t xml:space="preserve">роду: властивості, обчислення. Односторонні та двосторонні поверхні. Поверхневі інтеграли </w:t>
      </w:r>
      <w:r>
        <w:rPr>
          <w:lang w:val="en-US"/>
        </w:rPr>
        <w:t>II</w:t>
      </w:r>
      <w:r w:rsidRPr="00FE1194">
        <w:t xml:space="preserve"> </w:t>
      </w:r>
      <w:r>
        <w:t xml:space="preserve">роду: визначення, властивості, обчислення. Зв’язок поверхневих інтегралів </w:t>
      </w:r>
      <w:r>
        <w:rPr>
          <w:lang w:val="en-US"/>
        </w:rPr>
        <w:t>I</w:t>
      </w:r>
      <w:r>
        <w:t xml:space="preserve"> та </w:t>
      </w:r>
      <w:r>
        <w:rPr>
          <w:lang w:val="en-US"/>
        </w:rPr>
        <w:t>II</w:t>
      </w:r>
      <w:r w:rsidRPr="00FE1194">
        <w:t xml:space="preserve"> </w:t>
      </w:r>
      <w:r>
        <w:t xml:space="preserve">роду. Поверхневі інтеграли </w:t>
      </w:r>
      <w:r>
        <w:rPr>
          <w:lang w:val="en-US"/>
        </w:rPr>
        <w:t>II</w:t>
      </w:r>
      <w:r w:rsidRPr="00FE1194">
        <w:t xml:space="preserve"> </w:t>
      </w:r>
      <w:r>
        <w:t xml:space="preserve">роду по замкненої поверхні. Теореми Гауса – Остроградського та Стокса. </w:t>
      </w:r>
    </w:p>
    <w:p w:rsidR="00002051" w:rsidRPr="000F5533" w:rsidRDefault="00002051" w:rsidP="00002051">
      <w:pPr>
        <w:rPr>
          <w:b/>
          <w:sz w:val="28"/>
        </w:rPr>
      </w:pPr>
      <w:r w:rsidRPr="000F5533">
        <w:rPr>
          <w:b/>
          <w:sz w:val="28"/>
        </w:rPr>
        <w:t xml:space="preserve">Модуль № </w:t>
      </w:r>
      <w:r>
        <w:rPr>
          <w:b/>
          <w:sz w:val="28"/>
        </w:rPr>
        <w:t>9</w:t>
      </w:r>
      <w:r w:rsidRPr="000F5533">
        <w:rPr>
          <w:b/>
          <w:sz w:val="28"/>
        </w:rPr>
        <w:t xml:space="preserve"> </w:t>
      </w:r>
    </w:p>
    <w:p w:rsidR="00002051" w:rsidRDefault="00002051" w:rsidP="00002051">
      <w:pPr>
        <w:pStyle w:val="a5"/>
        <w:ind w:firstLine="0"/>
        <w:rPr>
          <w:b/>
        </w:rPr>
      </w:pPr>
      <w:r>
        <w:rPr>
          <w:b/>
        </w:rPr>
        <w:lastRenderedPageBreak/>
        <w:t>Ряди</w:t>
      </w:r>
    </w:p>
    <w:p w:rsidR="00002051" w:rsidRDefault="00002051" w:rsidP="00002051">
      <w:pPr>
        <w:pStyle w:val="a5"/>
        <w:ind w:firstLine="0"/>
      </w:pPr>
      <w:r>
        <w:tab/>
        <w:t xml:space="preserve">Чисельні ряди. Властивості збіглих рядів. Критерій Коші збіжності чисельного ряду. Необхідна ознака збіжності. Ознаки збіжності додатних чисельних рядів. Знакозмінні чисельні ряди. Ознака </w:t>
      </w:r>
      <w:proofErr w:type="spellStart"/>
      <w:r>
        <w:t>Лейбниця</w:t>
      </w:r>
      <w:proofErr w:type="spellEnd"/>
      <w:r>
        <w:t xml:space="preserve">. Абсолютна та умовна збіжності. Функціональні послідовності: поточена та рівномірна збіжності. Функціональні ряди – основні визначення. Ознаки рівномірного збігу функціонального ряду. Властивості рівномірно збіглих рядів. Степеневі ряди. Область збігу степеневого ряду. Ряди Тейлора. Розклад елементарних функцій до ряду </w:t>
      </w:r>
      <w:proofErr w:type="spellStart"/>
      <w:r>
        <w:t>Маклорена</w:t>
      </w:r>
      <w:proofErr w:type="spellEnd"/>
      <w:r>
        <w:t xml:space="preserve">. Простір </w:t>
      </w:r>
      <w:r w:rsidRPr="00A755C6">
        <w:rPr>
          <w:position w:val="-14"/>
        </w:rPr>
        <w:object w:dxaOrig="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2pt;height:21pt" o:ole="">
            <v:imagedata r:id="rId5" o:title=""/>
          </v:shape>
          <o:OLEObject Type="Embed" ProgID="Equation.DSMT4" ShapeID="_x0000_i1048" DrawAspect="Content" ObjectID="_1686395891" r:id="rId6"/>
        </w:object>
      </w:r>
      <w:r>
        <w:t xml:space="preserve">. </w:t>
      </w:r>
      <w:proofErr w:type="spellStart"/>
      <w:r>
        <w:t>Ортонормовані</w:t>
      </w:r>
      <w:proofErr w:type="spellEnd"/>
      <w:r>
        <w:t xml:space="preserve"> системи функцій у </w:t>
      </w:r>
      <w:r w:rsidRPr="00A755C6">
        <w:rPr>
          <w:position w:val="-14"/>
        </w:rPr>
        <w:object w:dxaOrig="840" w:dyaOrig="420">
          <v:shape id="_x0000_i1049" type="#_x0000_t75" style="width:42pt;height:21pt" o:ole="">
            <v:imagedata r:id="rId5" o:title=""/>
          </v:shape>
          <o:OLEObject Type="Embed" ProgID="Equation.DSMT4" ShapeID="_x0000_i1049" DrawAspect="Content" ObjectID="_1686395892" r:id="rId7"/>
        </w:object>
      </w:r>
      <w:r>
        <w:t xml:space="preserve">. Задача найкращим наближенням в просторі </w:t>
      </w:r>
      <w:r w:rsidRPr="00A755C6">
        <w:rPr>
          <w:position w:val="-14"/>
        </w:rPr>
        <w:object w:dxaOrig="840" w:dyaOrig="420">
          <v:shape id="_x0000_i1050" type="#_x0000_t75" style="width:42pt;height:21pt" o:ole="">
            <v:imagedata r:id="rId5" o:title=""/>
          </v:shape>
          <o:OLEObject Type="Embed" ProgID="Equation.DSMT4" ShapeID="_x0000_i1050" DrawAspect="Content" ObjectID="_1686395893" r:id="rId8"/>
        </w:object>
      </w:r>
      <w:r>
        <w:t xml:space="preserve">. Нерівність </w:t>
      </w:r>
      <w:proofErr w:type="spellStart"/>
      <w:r>
        <w:t>Бесселя</w:t>
      </w:r>
      <w:proofErr w:type="spellEnd"/>
      <w:r>
        <w:t xml:space="preserve">. Замкнені системи функцій в </w:t>
      </w:r>
      <w:r w:rsidRPr="000B41FC">
        <w:object w:dxaOrig="840" w:dyaOrig="420">
          <v:shape id="_x0000_i1051" type="#_x0000_t75" style="width:42pt;height:21pt" o:ole="">
            <v:imagedata r:id="rId5" o:title=""/>
          </v:shape>
          <o:OLEObject Type="Embed" ProgID="Equation.DSMT4" ShapeID="_x0000_i1051" DrawAspect="Content" ObjectID="_1686395894" r:id="rId9"/>
        </w:object>
      </w:r>
      <w:r>
        <w:t xml:space="preserve">. Рівність </w:t>
      </w:r>
      <w:proofErr w:type="spellStart"/>
      <w:r>
        <w:t>Парсеваля</w:t>
      </w:r>
      <w:proofErr w:type="spellEnd"/>
      <w:r>
        <w:t xml:space="preserve"> – Ляпунова. Ряд Фур’є за тригонометричній системі функцій. Теорема </w:t>
      </w:r>
      <w:proofErr w:type="spellStart"/>
      <w:r>
        <w:t>Діріхле</w:t>
      </w:r>
      <w:proofErr w:type="spellEnd"/>
      <w:r>
        <w:t xml:space="preserve">. Випадок повільного </w:t>
      </w:r>
      <w:proofErr w:type="spellStart"/>
      <w:r>
        <w:t>промежутку</w:t>
      </w:r>
      <w:proofErr w:type="spellEnd"/>
      <w:r>
        <w:t>. Розклад в ряд Фур’є парних та непарних функцій.</w:t>
      </w:r>
    </w:p>
    <w:p w:rsidR="003139E4" w:rsidRPr="003139E4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Рекомендована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література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</w:p>
    <w:p w:rsidR="00E748EA" w:rsidRPr="00E748EA" w:rsidRDefault="00E748EA" w:rsidP="003139E4">
      <w:pPr>
        <w:spacing w:line="216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</w:pP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1. 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Дороговцев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А.Я. 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Математичний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аналіз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ч.1, 2. 1993, 1994. 2. 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ихтенгольц Г.М. Курс дифференциального и интегрального исчисления, тт. 1–3. 1966.</w:t>
      </w:r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3. Тер–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Крикоров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A.M., Шабунин М.И. Курс математического анализа: Учеб. пособие для вузов. — 3–е изд., 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исправл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— М.: </w:t>
      </w:r>
      <w:proofErr w:type="spellStart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Физматлит</w:t>
      </w:r>
      <w:proofErr w:type="spellEnd"/>
      <w:r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2001. — 672 с. 4. </w:t>
      </w:r>
      <w:proofErr w:type="spellStart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Сенчук</w:t>
      </w:r>
      <w:proofErr w:type="spellEnd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Ю.Ф. </w:t>
      </w:r>
      <w:proofErr w:type="spellStart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Математический</w:t>
      </w:r>
      <w:proofErr w:type="spellEnd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аналіз для </w:t>
      </w:r>
      <w:proofErr w:type="spellStart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инженеров</w:t>
      </w:r>
      <w:proofErr w:type="spellEnd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. ч.</w:t>
      </w:r>
      <w:r w:rsidR="007E38CA" w:rsidRPr="0018013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– </w:t>
      </w:r>
      <w:proofErr w:type="spellStart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Харьков</w:t>
      </w:r>
      <w:proofErr w:type="spellEnd"/>
      <w:proofErr w:type="gramStart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>.:НТУ</w:t>
      </w:r>
      <w:proofErr w:type="gramEnd"/>
      <w:r w:rsidR="00EC1DEF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«ХПИ», 2004.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5.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Ясниц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Н.М., Ахієзер О.Б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Геляровс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О.А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Боєв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А.А. 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Математичний аналіз. Модульне навчання: Модуль </w:t>
      </w:r>
      <w:r w:rsidR="00002051" w:rsidRPr="0018013D">
        <w:rPr>
          <w:rFonts w:ascii="Times New Roman" w:hAnsi="Times New Roman" w:cs="Times New Roman"/>
          <w:sz w:val="28"/>
          <w:szCs w:val="28"/>
          <w:lang w:val="uk-UA"/>
        </w:rPr>
        <w:t>7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8013D" w:rsidRPr="0018013D">
        <w:rPr>
          <w:rFonts w:ascii="Times New Roman" w:hAnsi="Times New Roman" w:cs="Times New Roman"/>
          <w:sz w:val="28"/>
          <w:szCs w:val="28"/>
          <w:lang w:val="uk-UA"/>
        </w:rPr>
        <w:t>Кратні інтеграли</w:t>
      </w:r>
      <w:r w:rsidR="003771E6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(2 – е вид., перероблено і доповнено)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Харків: НТУ «ХПІ», 2014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6.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Ясниц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Н.М., Ахієзер О.Б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Геляровс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О.А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Боєв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А.А. Математичний аналіз. Модульне навчання: Модуль </w:t>
      </w:r>
      <w:r w:rsidR="00002051" w:rsidRPr="0018013D">
        <w:rPr>
          <w:rFonts w:ascii="Times New Roman" w:hAnsi="Times New Roman" w:cs="Times New Roman"/>
          <w:sz w:val="28"/>
          <w:szCs w:val="28"/>
          <w:lang w:val="uk-UA"/>
        </w:rPr>
        <w:t>8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8013D" w:rsidRPr="0018013D">
        <w:rPr>
          <w:rFonts w:ascii="Times New Roman" w:hAnsi="Times New Roman" w:cs="Times New Roman"/>
          <w:sz w:val="28"/>
          <w:szCs w:val="28"/>
          <w:lang w:val="uk-UA"/>
        </w:rPr>
        <w:t>8 Криволінійні та поверхневі інтеграли. Елементи теорії поля</w:t>
      </w:r>
      <w:r w:rsidR="0018013D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(2 – е вид., перероблено і доповнено). Харків: НТУ «ХПІ», 2014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7.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Ясниц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Н.М., Ахієзер О.Б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Геляровськ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О.А., </w:t>
      </w:r>
      <w:proofErr w:type="spellStart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Боєва</w:t>
      </w:r>
      <w:proofErr w:type="spellEnd"/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А.А.</w:t>
      </w:r>
      <w:r w:rsidR="00A741D8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="00A741D8" w:rsidRPr="0018013D">
        <w:rPr>
          <w:rFonts w:ascii="Times New Roman" w:hAnsi="Times New Roman" w:cs="Times New Roman"/>
          <w:sz w:val="28"/>
          <w:szCs w:val="28"/>
          <w:lang w:val="uk-UA"/>
        </w:rPr>
        <w:t>Мезерна</w:t>
      </w:r>
      <w:proofErr w:type="spellEnd"/>
      <w:r w:rsidR="00A741D8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М.В.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Математичний аналіз. Модульне навчання: Модуль </w:t>
      </w:r>
      <w:r w:rsidR="00002051" w:rsidRPr="0018013D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8013D" w:rsidRPr="0018013D">
        <w:rPr>
          <w:rFonts w:ascii="Times New Roman" w:hAnsi="Times New Roman" w:cs="Times New Roman"/>
          <w:sz w:val="28"/>
          <w:szCs w:val="28"/>
          <w:lang w:val="uk-UA"/>
        </w:rPr>
        <w:t>Ряди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139E4" w:rsidRPr="0018013D">
        <w:rPr>
          <w:rFonts w:ascii="Times New Roman" w:hAnsi="Times New Roman" w:cs="Times New Roman"/>
          <w:sz w:val="28"/>
          <w:szCs w:val="28"/>
          <w:lang w:val="uk-UA"/>
        </w:rPr>
        <w:t>(2 – е вид., перероблено і доповнено). Харків: НТУ «ХПІ», 2014</w:t>
      </w:r>
      <w:bookmarkStart w:id="2" w:name="_GoBack"/>
      <w:bookmarkEnd w:id="2"/>
    </w:p>
    <w:p w:rsidR="003139E4" w:rsidRPr="003139E4" w:rsidRDefault="00E748EA" w:rsidP="00E748EA">
      <w:pPr>
        <w:shd w:val="clear" w:color="auto" w:fill="FAFDFE"/>
        <w:spacing w:after="0" w:line="240" w:lineRule="auto"/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</w:pP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Методи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 і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критерії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 xml:space="preserve"> </w:t>
      </w:r>
      <w:proofErr w:type="spellStart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оцінювання</w:t>
      </w:r>
      <w:proofErr w:type="spellEnd"/>
      <w:r w:rsidRPr="003139E4">
        <w:rPr>
          <w:rFonts w:ascii="Times New Roman" w:eastAsia="Times New Roman" w:hAnsi="Times New Roman" w:cs="Times New Roman"/>
          <w:b/>
          <w:bCs/>
          <w:color w:val="222222"/>
          <w:sz w:val="28"/>
          <w:szCs w:val="28"/>
          <w:lang w:eastAsia="ru-RU"/>
        </w:rPr>
        <w:t>: </w:t>
      </w:r>
    </w:p>
    <w:p w:rsidR="00E748EA" w:rsidRPr="00E748EA" w:rsidRDefault="003139E4" w:rsidP="003139E4">
      <w:pPr>
        <w:shd w:val="clear" w:color="auto" w:fill="FAFDFE"/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ab/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оточний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контроль (</w:t>
      </w:r>
      <w:r w:rsidR="00796EE5"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6</w:t>
      </w:r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0%): </w:t>
      </w:r>
      <w:r w:rsidR="00796EE5"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модульні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контрольні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роботи</w:t>
      </w:r>
      <w:proofErr w:type="spellEnd"/>
      <w:r w:rsidR="00796EE5"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 xml:space="preserve"> (теорія, практика)</w:t>
      </w:r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,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виконання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розрахункових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робіт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.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ідсумковий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контроль (</w:t>
      </w:r>
      <w:r w:rsidR="00796EE5" w:rsidRPr="003139E4">
        <w:rPr>
          <w:rFonts w:ascii="Times New Roman" w:eastAsia="Times New Roman" w:hAnsi="Times New Roman" w:cs="Times New Roman"/>
          <w:color w:val="222222"/>
          <w:sz w:val="28"/>
          <w:szCs w:val="28"/>
          <w:lang w:val="uk-UA" w:eastAsia="ru-RU"/>
        </w:rPr>
        <w:t>4</w:t>
      </w:r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0%, </w:t>
      </w:r>
      <w:proofErr w:type="spellStart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іспит</w:t>
      </w:r>
      <w:proofErr w:type="spellEnd"/>
      <w:r w:rsidR="00E748EA" w:rsidRPr="00E748EA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).</w:t>
      </w:r>
    </w:p>
    <w:p w:rsidR="00404605" w:rsidRPr="003139E4" w:rsidRDefault="00404605">
      <w:pPr>
        <w:rPr>
          <w:rFonts w:ascii="Times New Roman" w:hAnsi="Times New Roman" w:cs="Times New Roman"/>
          <w:sz w:val="28"/>
          <w:szCs w:val="28"/>
        </w:rPr>
      </w:pPr>
    </w:p>
    <w:sectPr w:rsidR="00404605" w:rsidRPr="003139E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292AAE"/>
    <w:multiLevelType w:val="hybridMultilevel"/>
    <w:tmpl w:val="4672E79C"/>
    <w:lvl w:ilvl="0" w:tplc="488A682E">
      <w:start w:val="1"/>
      <w:numFmt w:val="bullet"/>
      <w:pStyle w:val="a"/>
      <w:lvlText w:val=""/>
      <w:lvlJc w:val="left"/>
      <w:pPr>
        <w:tabs>
          <w:tab w:val="num" w:pos="1400"/>
        </w:tabs>
        <w:ind w:left="1344" w:hanging="34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48EA"/>
    <w:rsid w:val="00002051"/>
    <w:rsid w:val="00164F15"/>
    <w:rsid w:val="0018013D"/>
    <w:rsid w:val="001B532E"/>
    <w:rsid w:val="002D0C44"/>
    <w:rsid w:val="003139E4"/>
    <w:rsid w:val="003771E6"/>
    <w:rsid w:val="00404605"/>
    <w:rsid w:val="004925CB"/>
    <w:rsid w:val="00796EE5"/>
    <w:rsid w:val="007E38CA"/>
    <w:rsid w:val="0087529A"/>
    <w:rsid w:val="0096177E"/>
    <w:rsid w:val="00985B5F"/>
    <w:rsid w:val="00A741D8"/>
    <w:rsid w:val="00A918AC"/>
    <w:rsid w:val="00DC5C3C"/>
    <w:rsid w:val="00E748EA"/>
    <w:rsid w:val="00EC1DEF"/>
    <w:rsid w:val="00EC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F8EFF4"/>
  <w15:chartTrackingRefBased/>
  <w15:docId w15:val="{A7837CE3-00D6-4B27-9A6D-7368DB0DA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</w:style>
  <w:style w:type="paragraph" w:styleId="3">
    <w:name w:val="heading 3"/>
    <w:basedOn w:val="a0"/>
    <w:link w:val="30"/>
    <w:uiPriority w:val="9"/>
    <w:qFormat/>
    <w:rsid w:val="00E748E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uiPriority w:val="9"/>
    <w:rsid w:val="00E748EA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4">
    <w:name w:val="Strong"/>
    <w:basedOn w:val="a1"/>
    <w:uiPriority w:val="22"/>
    <w:qFormat/>
    <w:rsid w:val="00E748EA"/>
    <w:rPr>
      <w:b/>
      <w:bCs/>
    </w:rPr>
  </w:style>
  <w:style w:type="paragraph" w:styleId="a5">
    <w:name w:val="Body Text Indent"/>
    <w:basedOn w:val="a0"/>
    <w:link w:val="a6"/>
    <w:rsid w:val="003139E4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character" w:customStyle="1" w:styleId="a6">
    <w:name w:val="Основной текст с отступом Знак"/>
    <w:basedOn w:val="a1"/>
    <w:link w:val="a5"/>
    <w:rsid w:val="003139E4"/>
    <w:rPr>
      <w:rFonts w:ascii="Times New Roman" w:eastAsia="Times New Roman" w:hAnsi="Times New Roman" w:cs="Times New Roman"/>
      <w:sz w:val="28"/>
      <w:szCs w:val="20"/>
      <w:lang w:val="uk-UA" w:eastAsia="ru-RU"/>
    </w:rPr>
  </w:style>
  <w:style w:type="paragraph" w:styleId="a">
    <w:name w:val="List Bullet"/>
    <w:basedOn w:val="a0"/>
    <w:rsid w:val="001B532E"/>
    <w:pPr>
      <w:numPr>
        <w:numId w:val="1"/>
      </w:num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0986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062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46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45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298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382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48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321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013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660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6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366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731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845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624</Words>
  <Characters>3562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лена Борисівна Ахієзер</dc:creator>
  <cp:keywords/>
  <dc:description/>
  <cp:lastModifiedBy>Олена Борисівна Ахієзер</cp:lastModifiedBy>
  <cp:revision>4</cp:revision>
  <dcterms:created xsi:type="dcterms:W3CDTF">2021-06-28T11:12:00Z</dcterms:created>
  <dcterms:modified xsi:type="dcterms:W3CDTF">2021-06-28T11:31:00Z</dcterms:modified>
</cp:coreProperties>
</file>